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E03" w:rsidRDefault="00172E03"/>
    <w:p w:rsidR="006250B9" w:rsidRPr="00A83F85" w:rsidRDefault="006250B9">
      <w:pPr>
        <w:rPr>
          <w:rFonts w:ascii="Arial" w:hAnsi="Arial" w:cs="Arial"/>
          <w:sz w:val="28"/>
          <w:szCs w:val="28"/>
        </w:rPr>
      </w:pPr>
      <w:r w:rsidRPr="00A83F85">
        <w:rPr>
          <w:rFonts w:ascii="Arial" w:hAnsi="Arial" w:cs="Arial"/>
          <w:sz w:val="28"/>
          <w:szCs w:val="28"/>
        </w:rPr>
        <w:t>Lösung zu Aufgabe 1:</w:t>
      </w:r>
    </w:p>
    <w:p w:rsidR="006250B9" w:rsidRPr="00A83F85" w:rsidRDefault="006250B9">
      <w:pPr>
        <w:rPr>
          <w:rFonts w:ascii="Arial" w:hAnsi="Arial" w:cs="Arial"/>
          <w:sz w:val="28"/>
          <w:szCs w:val="28"/>
        </w:rPr>
      </w:pPr>
    </w:p>
    <w:p w:rsidR="006250B9" w:rsidRPr="00A83F85" w:rsidRDefault="006250B9" w:rsidP="006250B9">
      <w:pPr>
        <w:spacing w:after="0" w:line="360" w:lineRule="auto"/>
        <w:outlineLvl w:val="0"/>
        <w:rPr>
          <w:rFonts w:ascii="Arial" w:hAnsi="Arial" w:cs="Arial"/>
          <w:sz w:val="28"/>
          <w:szCs w:val="28"/>
        </w:rPr>
      </w:pPr>
      <w:r w:rsidRPr="00A83F85">
        <w:rPr>
          <w:rFonts w:ascii="Arial" w:hAnsi="Arial" w:cs="Arial"/>
          <w:sz w:val="28"/>
          <w:szCs w:val="28"/>
        </w:rPr>
        <w:t xml:space="preserve">Volumen der heute sichtbaren Pyramide  </w:t>
      </w:r>
      <w:bookmarkStart w:id="0" w:name="_GoBack"/>
      <w:bookmarkEnd w:id="0"/>
    </w:p>
    <w:p w:rsidR="006250B9" w:rsidRPr="006250B9" w:rsidRDefault="006250B9" w:rsidP="006250B9">
      <w:pPr>
        <w:rPr>
          <w:sz w:val="28"/>
          <w:szCs w:val="28"/>
        </w:rPr>
      </w:pPr>
      <w:r w:rsidRPr="00B90F63">
        <w:rPr>
          <w:rFonts w:ascii="Arial" w:hAnsi="Arial" w:cs="Arial"/>
          <w:position w:val="-24"/>
        </w:rPr>
        <w:object w:dxaOrig="5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pt;height:31.2pt" o:ole="">
            <v:imagedata r:id="rId8" o:title=""/>
          </v:shape>
          <o:OLEObject Type="Embed" ProgID="Equation.DSMT4" ShapeID="_x0000_i1025" DrawAspect="Content" ObjectID="_1431072349" r:id="rId9"/>
        </w:object>
      </w:r>
    </w:p>
    <w:p w:rsidR="006250B9" w:rsidRDefault="006250B9"/>
    <w:sectPr w:rsidR="006250B9">
      <w:headerReference w:type="default" r:id="rId10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7C91" w:rsidRDefault="00A27C91" w:rsidP="006250B9">
      <w:pPr>
        <w:spacing w:after="0" w:line="240" w:lineRule="auto"/>
      </w:pPr>
      <w:r>
        <w:separator/>
      </w:r>
    </w:p>
  </w:endnote>
  <w:endnote w:type="continuationSeparator" w:id="0">
    <w:p w:rsidR="00A27C91" w:rsidRDefault="00A27C91" w:rsidP="006250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7C91" w:rsidRDefault="00A27C91" w:rsidP="006250B9">
      <w:pPr>
        <w:spacing w:after="0" w:line="240" w:lineRule="auto"/>
      </w:pPr>
      <w:r>
        <w:separator/>
      </w:r>
    </w:p>
  </w:footnote>
  <w:footnote w:type="continuationSeparator" w:id="0">
    <w:p w:rsidR="00A27C91" w:rsidRDefault="00A27C91" w:rsidP="006250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0B9" w:rsidRPr="006250B9" w:rsidRDefault="006250B9" w:rsidP="006250B9">
    <w:pPr>
      <w:tabs>
        <w:tab w:val="center" w:pos="4536"/>
        <w:tab w:val="left" w:pos="5850"/>
        <w:tab w:val="right" w:pos="9072"/>
      </w:tabs>
      <w:spacing w:after="0" w:line="240" w:lineRule="auto"/>
      <w:jc w:val="center"/>
      <w:rPr>
        <w:rFonts w:ascii="Cambria" w:eastAsia="Times New Roman" w:hAnsi="Cambria" w:cs="Arial"/>
        <w:noProof w:val="0"/>
        <w:sz w:val="32"/>
        <w:szCs w:val="32"/>
        <w:lang w:eastAsia="de-DE"/>
      </w:rPr>
    </w:pPr>
    <w:r w:rsidRPr="006250B9">
      <w:rPr>
        <w:rFonts w:ascii="Cambria" w:eastAsia="Times New Roman" w:hAnsi="Cambria" w:cs="Arial"/>
        <w:noProof w:val="0"/>
        <w:sz w:val="32"/>
        <w:szCs w:val="32"/>
        <w:lang w:eastAsia="de-DE"/>
      </w:rPr>
      <w:t>Der Satz des Pythagoras und Anwendungen im Raum     2BFS 1</w:t>
    </w:r>
  </w:p>
  <w:p w:rsidR="006250B9" w:rsidRPr="006250B9" w:rsidRDefault="006250B9" w:rsidP="006250B9">
    <w:pPr>
      <w:pBdr>
        <w:bottom w:val="thickThinSmallGap" w:sz="24" w:space="1" w:color="622423"/>
      </w:pBdr>
      <w:tabs>
        <w:tab w:val="center" w:pos="4536"/>
        <w:tab w:val="right" w:pos="9072"/>
      </w:tabs>
      <w:spacing w:after="0" w:line="240" w:lineRule="auto"/>
      <w:jc w:val="center"/>
      <w:rPr>
        <w:rFonts w:ascii="Cambria" w:eastAsia="Times New Roman" w:hAnsi="Cambria" w:cs="Times New Roman"/>
        <w:noProof w:val="0"/>
        <w:sz w:val="18"/>
        <w:szCs w:val="18"/>
        <w:lang w:eastAsia="de-DE"/>
      </w:rPr>
    </w:pPr>
  </w:p>
  <w:p w:rsidR="006250B9" w:rsidRDefault="006250B9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D64D89"/>
    <w:multiLevelType w:val="hybridMultilevel"/>
    <w:tmpl w:val="361AE3EA"/>
    <w:lvl w:ilvl="0" w:tplc="2604AD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0B9"/>
    <w:rsid w:val="000007DB"/>
    <w:rsid w:val="00000E2C"/>
    <w:rsid w:val="00003F8A"/>
    <w:rsid w:val="000054CC"/>
    <w:rsid w:val="000055A6"/>
    <w:rsid w:val="00006773"/>
    <w:rsid w:val="0000765E"/>
    <w:rsid w:val="000076F6"/>
    <w:rsid w:val="00014D74"/>
    <w:rsid w:val="00022121"/>
    <w:rsid w:val="00023429"/>
    <w:rsid w:val="0002772F"/>
    <w:rsid w:val="00027982"/>
    <w:rsid w:val="000313D2"/>
    <w:rsid w:val="00032518"/>
    <w:rsid w:val="00034AD9"/>
    <w:rsid w:val="000377F6"/>
    <w:rsid w:val="00045538"/>
    <w:rsid w:val="00051518"/>
    <w:rsid w:val="0005417A"/>
    <w:rsid w:val="000544A8"/>
    <w:rsid w:val="00062C24"/>
    <w:rsid w:val="00063A48"/>
    <w:rsid w:val="00065604"/>
    <w:rsid w:val="00066E0B"/>
    <w:rsid w:val="00074C4D"/>
    <w:rsid w:val="00075C3E"/>
    <w:rsid w:val="00075DF5"/>
    <w:rsid w:val="0008152D"/>
    <w:rsid w:val="00081BE9"/>
    <w:rsid w:val="00082704"/>
    <w:rsid w:val="00083338"/>
    <w:rsid w:val="00085B62"/>
    <w:rsid w:val="000925FA"/>
    <w:rsid w:val="000929E3"/>
    <w:rsid w:val="00096A3E"/>
    <w:rsid w:val="000A1C0A"/>
    <w:rsid w:val="000A46AC"/>
    <w:rsid w:val="000A6F42"/>
    <w:rsid w:val="000C0BAD"/>
    <w:rsid w:val="000C20C6"/>
    <w:rsid w:val="000C4236"/>
    <w:rsid w:val="000D3BDE"/>
    <w:rsid w:val="000D5B67"/>
    <w:rsid w:val="000D71F9"/>
    <w:rsid w:val="000E3AF7"/>
    <w:rsid w:val="000E56EC"/>
    <w:rsid w:val="000F124D"/>
    <w:rsid w:val="000F15A2"/>
    <w:rsid w:val="000F3AE9"/>
    <w:rsid w:val="000F6A68"/>
    <w:rsid w:val="001102F3"/>
    <w:rsid w:val="001128CD"/>
    <w:rsid w:val="00116B97"/>
    <w:rsid w:val="001265DA"/>
    <w:rsid w:val="001274BD"/>
    <w:rsid w:val="00135EC4"/>
    <w:rsid w:val="00136EB7"/>
    <w:rsid w:val="00143526"/>
    <w:rsid w:val="001500E1"/>
    <w:rsid w:val="001549B3"/>
    <w:rsid w:val="0015539E"/>
    <w:rsid w:val="00164C41"/>
    <w:rsid w:val="00172E03"/>
    <w:rsid w:val="00177282"/>
    <w:rsid w:val="0018003A"/>
    <w:rsid w:val="00185C87"/>
    <w:rsid w:val="00187972"/>
    <w:rsid w:val="001938A3"/>
    <w:rsid w:val="00193A7B"/>
    <w:rsid w:val="00195A7B"/>
    <w:rsid w:val="001A50BD"/>
    <w:rsid w:val="001B007D"/>
    <w:rsid w:val="001B0434"/>
    <w:rsid w:val="001B2E0E"/>
    <w:rsid w:val="001C18FC"/>
    <w:rsid w:val="001C5124"/>
    <w:rsid w:val="001D3A3D"/>
    <w:rsid w:val="001D4A70"/>
    <w:rsid w:val="001E5525"/>
    <w:rsid w:val="001E7016"/>
    <w:rsid w:val="001E729F"/>
    <w:rsid w:val="001F02DD"/>
    <w:rsid w:val="001F3973"/>
    <w:rsid w:val="001F4FDB"/>
    <w:rsid w:val="00203A7D"/>
    <w:rsid w:val="0020463C"/>
    <w:rsid w:val="0020488E"/>
    <w:rsid w:val="002055E7"/>
    <w:rsid w:val="00225C01"/>
    <w:rsid w:val="002273D3"/>
    <w:rsid w:val="00233428"/>
    <w:rsid w:val="00234EF0"/>
    <w:rsid w:val="0024053F"/>
    <w:rsid w:val="002469B4"/>
    <w:rsid w:val="00246B48"/>
    <w:rsid w:val="00252A94"/>
    <w:rsid w:val="00261208"/>
    <w:rsid w:val="00262C67"/>
    <w:rsid w:val="00270387"/>
    <w:rsid w:val="00270D96"/>
    <w:rsid w:val="00273175"/>
    <w:rsid w:val="00273FCB"/>
    <w:rsid w:val="00274354"/>
    <w:rsid w:val="00275520"/>
    <w:rsid w:val="00275FE2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321E"/>
    <w:rsid w:val="002B3E88"/>
    <w:rsid w:val="002B53DA"/>
    <w:rsid w:val="002B700A"/>
    <w:rsid w:val="002C09FF"/>
    <w:rsid w:val="002C29DD"/>
    <w:rsid w:val="002C6268"/>
    <w:rsid w:val="002D339B"/>
    <w:rsid w:val="002D5665"/>
    <w:rsid w:val="002E04D1"/>
    <w:rsid w:val="002E0C93"/>
    <w:rsid w:val="002E2318"/>
    <w:rsid w:val="002E4894"/>
    <w:rsid w:val="002E5086"/>
    <w:rsid w:val="002E6A00"/>
    <w:rsid w:val="002E77BC"/>
    <w:rsid w:val="002F4A36"/>
    <w:rsid w:val="002F59CA"/>
    <w:rsid w:val="002F6C89"/>
    <w:rsid w:val="00301354"/>
    <w:rsid w:val="00306C81"/>
    <w:rsid w:val="00314475"/>
    <w:rsid w:val="00324422"/>
    <w:rsid w:val="00325720"/>
    <w:rsid w:val="00327823"/>
    <w:rsid w:val="0033495F"/>
    <w:rsid w:val="00336DDF"/>
    <w:rsid w:val="003419FF"/>
    <w:rsid w:val="00344BCB"/>
    <w:rsid w:val="00345306"/>
    <w:rsid w:val="00352BD2"/>
    <w:rsid w:val="00354F34"/>
    <w:rsid w:val="003617BC"/>
    <w:rsid w:val="00362910"/>
    <w:rsid w:val="00362C82"/>
    <w:rsid w:val="00363AAB"/>
    <w:rsid w:val="0036582F"/>
    <w:rsid w:val="00365935"/>
    <w:rsid w:val="00367FC5"/>
    <w:rsid w:val="003742CE"/>
    <w:rsid w:val="003802AA"/>
    <w:rsid w:val="003928C8"/>
    <w:rsid w:val="00396FAF"/>
    <w:rsid w:val="003976D2"/>
    <w:rsid w:val="003A129A"/>
    <w:rsid w:val="003A58B0"/>
    <w:rsid w:val="003A5DA4"/>
    <w:rsid w:val="003B09DD"/>
    <w:rsid w:val="003C5086"/>
    <w:rsid w:val="003D1CB8"/>
    <w:rsid w:val="003D2AB9"/>
    <w:rsid w:val="003D4334"/>
    <w:rsid w:val="003E130F"/>
    <w:rsid w:val="003F0D6A"/>
    <w:rsid w:val="003F1D9F"/>
    <w:rsid w:val="00401137"/>
    <w:rsid w:val="00410591"/>
    <w:rsid w:val="00416AD8"/>
    <w:rsid w:val="0042480A"/>
    <w:rsid w:val="00433184"/>
    <w:rsid w:val="004470A6"/>
    <w:rsid w:val="0045406D"/>
    <w:rsid w:val="00456CDE"/>
    <w:rsid w:val="00461027"/>
    <w:rsid w:val="0046220B"/>
    <w:rsid w:val="00462F9E"/>
    <w:rsid w:val="004656B5"/>
    <w:rsid w:val="0046643A"/>
    <w:rsid w:val="00477A38"/>
    <w:rsid w:val="00477FB4"/>
    <w:rsid w:val="00485463"/>
    <w:rsid w:val="004A0A9B"/>
    <w:rsid w:val="004B14DA"/>
    <w:rsid w:val="004B22D8"/>
    <w:rsid w:val="004B5A42"/>
    <w:rsid w:val="004B6BB2"/>
    <w:rsid w:val="004C0145"/>
    <w:rsid w:val="004C0D32"/>
    <w:rsid w:val="004C3CF1"/>
    <w:rsid w:val="004D0D94"/>
    <w:rsid w:val="004D61C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696F"/>
    <w:rsid w:val="005626E7"/>
    <w:rsid w:val="00562CDF"/>
    <w:rsid w:val="00563653"/>
    <w:rsid w:val="0056494A"/>
    <w:rsid w:val="00567421"/>
    <w:rsid w:val="005843AA"/>
    <w:rsid w:val="0058456E"/>
    <w:rsid w:val="005875F1"/>
    <w:rsid w:val="00590317"/>
    <w:rsid w:val="00590876"/>
    <w:rsid w:val="00590B62"/>
    <w:rsid w:val="00592825"/>
    <w:rsid w:val="005956E8"/>
    <w:rsid w:val="00597170"/>
    <w:rsid w:val="00597560"/>
    <w:rsid w:val="005A0631"/>
    <w:rsid w:val="005A743F"/>
    <w:rsid w:val="005A7EC0"/>
    <w:rsid w:val="005B0A99"/>
    <w:rsid w:val="005B4727"/>
    <w:rsid w:val="005B4C90"/>
    <w:rsid w:val="005B645B"/>
    <w:rsid w:val="005C26CF"/>
    <w:rsid w:val="005C7FA9"/>
    <w:rsid w:val="005D488A"/>
    <w:rsid w:val="005E01DB"/>
    <w:rsid w:val="005F393F"/>
    <w:rsid w:val="005F7751"/>
    <w:rsid w:val="006040C7"/>
    <w:rsid w:val="00604B9A"/>
    <w:rsid w:val="00606221"/>
    <w:rsid w:val="006215FE"/>
    <w:rsid w:val="006220AE"/>
    <w:rsid w:val="0062476D"/>
    <w:rsid w:val="006250B9"/>
    <w:rsid w:val="006352F6"/>
    <w:rsid w:val="00635C03"/>
    <w:rsid w:val="006421BD"/>
    <w:rsid w:val="00643F75"/>
    <w:rsid w:val="0064716C"/>
    <w:rsid w:val="00653A5B"/>
    <w:rsid w:val="00656B5F"/>
    <w:rsid w:val="006575C3"/>
    <w:rsid w:val="00660541"/>
    <w:rsid w:val="0066152B"/>
    <w:rsid w:val="00661E07"/>
    <w:rsid w:val="006638E3"/>
    <w:rsid w:val="00664CBE"/>
    <w:rsid w:val="006650E1"/>
    <w:rsid w:val="00665C9E"/>
    <w:rsid w:val="00666BDE"/>
    <w:rsid w:val="00666D3B"/>
    <w:rsid w:val="00675A60"/>
    <w:rsid w:val="0067620A"/>
    <w:rsid w:val="00685391"/>
    <w:rsid w:val="0068596C"/>
    <w:rsid w:val="00691250"/>
    <w:rsid w:val="006970C0"/>
    <w:rsid w:val="006977FB"/>
    <w:rsid w:val="006A68BA"/>
    <w:rsid w:val="006B09CE"/>
    <w:rsid w:val="006B143C"/>
    <w:rsid w:val="006B5008"/>
    <w:rsid w:val="006B6034"/>
    <w:rsid w:val="006C31C1"/>
    <w:rsid w:val="006C36F0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467A"/>
    <w:rsid w:val="00706198"/>
    <w:rsid w:val="0070680A"/>
    <w:rsid w:val="0070737C"/>
    <w:rsid w:val="0071580C"/>
    <w:rsid w:val="00717689"/>
    <w:rsid w:val="007216A0"/>
    <w:rsid w:val="00723D38"/>
    <w:rsid w:val="00723E0B"/>
    <w:rsid w:val="007339C5"/>
    <w:rsid w:val="00740F91"/>
    <w:rsid w:val="007432D5"/>
    <w:rsid w:val="00755209"/>
    <w:rsid w:val="00761765"/>
    <w:rsid w:val="00773A04"/>
    <w:rsid w:val="00773E79"/>
    <w:rsid w:val="007744BC"/>
    <w:rsid w:val="00775D69"/>
    <w:rsid w:val="00781422"/>
    <w:rsid w:val="007821AD"/>
    <w:rsid w:val="007828A5"/>
    <w:rsid w:val="00783D31"/>
    <w:rsid w:val="00791B03"/>
    <w:rsid w:val="00793010"/>
    <w:rsid w:val="007A4467"/>
    <w:rsid w:val="007A7C67"/>
    <w:rsid w:val="007C5C10"/>
    <w:rsid w:val="007D0B87"/>
    <w:rsid w:val="007E1F3B"/>
    <w:rsid w:val="007E47E4"/>
    <w:rsid w:val="007F1B3D"/>
    <w:rsid w:val="007F3361"/>
    <w:rsid w:val="007F4B13"/>
    <w:rsid w:val="007F6562"/>
    <w:rsid w:val="00800D81"/>
    <w:rsid w:val="00802DC9"/>
    <w:rsid w:val="008058A4"/>
    <w:rsid w:val="00807E72"/>
    <w:rsid w:val="00820F47"/>
    <w:rsid w:val="00821105"/>
    <w:rsid w:val="00821636"/>
    <w:rsid w:val="00823FFF"/>
    <w:rsid w:val="008352C2"/>
    <w:rsid w:val="008421BD"/>
    <w:rsid w:val="00842DD7"/>
    <w:rsid w:val="00844614"/>
    <w:rsid w:val="008811CD"/>
    <w:rsid w:val="008873D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37FC"/>
    <w:rsid w:val="008D41BC"/>
    <w:rsid w:val="008D43FF"/>
    <w:rsid w:val="008D4E94"/>
    <w:rsid w:val="008D69BF"/>
    <w:rsid w:val="008E26E3"/>
    <w:rsid w:val="008E7CC4"/>
    <w:rsid w:val="008F6CB4"/>
    <w:rsid w:val="009028B2"/>
    <w:rsid w:val="00902F22"/>
    <w:rsid w:val="00907F24"/>
    <w:rsid w:val="00925647"/>
    <w:rsid w:val="009300E0"/>
    <w:rsid w:val="00942E12"/>
    <w:rsid w:val="00944758"/>
    <w:rsid w:val="00945B28"/>
    <w:rsid w:val="009509D3"/>
    <w:rsid w:val="009519DE"/>
    <w:rsid w:val="009549E4"/>
    <w:rsid w:val="00955549"/>
    <w:rsid w:val="009601E4"/>
    <w:rsid w:val="0096308B"/>
    <w:rsid w:val="00965E59"/>
    <w:rsid w:val="00966D5D"/>
    <w:rsid w:val="00967AD8"/>
    <w:rsid w:val="00970894"/>
    <w:rsid w:val="00974ED4"/>
    <w:rsid w:val="00975E88"/>
    <w:rsid w:val="0098478E"/>
    <w:rsid w:val="0098795C"/>
    <w:rsid w:val="00987DCF"/>
    <w:rsid w:val="00994AE7"/>
    <w:rsid w:val="00996072"/>
    <w:rsid w:val="009A3D27"/>
    <w:rsid w:val="009A7CD7"/>
    <w:rsid w:val="009B0A52"/>
    <w:rsid w:val="009C41D0"/>
    <w:rsid w:val="009C425A"/>
    <w:rsid w:val="009C5382"/>
    <w:rsid w:val="009C5A73"/>
    <w:rsid w:val="009C713F"/>
    <w:rsid w:val="009C71C5"/>
    <w:rsid w:val="009C7551"/>
    <w:rsid w:val="009D15F5"/>
    <w:rsid w:val="009D3FE3"/>
    <w:rsid w:val="009E4D8C"/>
    <w:rsid w:val="009F736F"/>
    <w:rsid w:val="00A02113"/>
    <w:rsid w:val="00A0446A"/>
    <w:rsid w:val="00A05EA2"/>
    <w:rsid w:val="00A06B42"/>
    <w:rsid w:val="00A072B6"/>
    <w:rsid w:val="00A073DE"/>
    <w:rsid w:val="00A10F67"/>
    <w:rsid w:val="00A15AC9"/>
    <w:rsid w:val="00A20E64"/>
    <w:rsid w:val="00A22BCF"/>
    <w:rsid w:val="00A23A82"/>
    <w:rsid w:val="00A2591E"/>
    <w:rsid w:val="00A2640F"/>
    <w:rsid w:val="00A27C91"/>
    <w:rsid w:val="00A30480"/>
    <w:rsid w:val="00A320EE"/>
    <w:rsid w:val="00A34D35"/>
    <w:rsid w:val="00A36CF6"/>
    <w:rsid w:val="00A4122F"/>
    <w:rsid w:val="00A44E1E"/>
    <w:rsid w:val="00A50E50"/>
    <w:rsid w:val="00A5774F"/>
    <w:rsid w:val="00A65516"/>
    <w:rsid w:val="00A66A7E"/>
    <w:rsid w:val="00A71A9E"/>
    <w:rsid w:val="00A72CC2"/>
    <w:rsid w:val="00A83F85"/>
    <w:rsid w:val="00A93F96"/>
    <w:rsid w:val="00A9440A"/>
    <w:rsid w:val="00A95F37"/>
    <w:rsid w:val="00AA5BFD"/>
    <w:rsid w:val="00AA6FAB"/>
    <w:rsid w:val="00AB403C"/>
    <w:rsid w:val="00AC010F"/>
    <w:rsid w:val="00AC4FED"/>
    <w:rsid w:val="00AC7805"/>
    <w:rsid w:val="00AD4253"/>
    <w:rsid w:val="00AD729D"/>
    <w:rsid w:val="00AE0AC6"/>
    <w:rsid w:val="00AE0C3A"/>
    <w:rsid w:val="00AE24BD"/>
    <w:rsid w:val="00AE25CA"/>
    <w:rsid w:val="00AE3A72"/>
    <w:rsid w:val="00AE4FA7"/>
    <w:rsid w:val="00AE72C8"/>
    <w:rsid w:val="00B009CB"/>
    <w:rsid w:val="00B1055B"/>
    <w:rsid w:val="00B14552"/>
    <w:rsid w:val="00B1496F"/>
    <w:rsid w:val="00B1544C"/>
    <w:rsid w:val="00B2057F"/>
    <w:rsid w:val="00B22666"/>
    <w:rsid w:val="00B231D5"/>
    <w:rsid w:val="00B27C88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65F63"/>
    <w:rsid w:val="00B7319D"/>
    <w:rsid w:val="00B810DD"/>
    <w:rsid w:val="00B9035E"/>
    <w:rsid w:val="00B929C5"/>
    <w:rsid w:val="00B92BA3"/>
    <w:rsid w:val="00B93C1E"/>
    <w:rsid w:val="00BA18CC"/>
    <w:rsid w:val="00BA2A35"/>
    <w:rsid w:val="00BA65B8"/>
    <w:rsid w:val="00BB248C"/>
    <w:rsid w:val="00BB2E76"/>
    <w:rsid w:val="00BB40AA"/>
    <w:rsid w:val="00BB4431"/>
    <w:rsid w:val="00BB44C1"/>
    <w:rsid w:val="00BB46AC"/>
    <w:rsid w:val="00BB4865"/>
    <w:rsid w:val="00BB52C7"/>
    <w:rsid w:val="00BC27CF"/>
    <w:rsid w:val="00BC40D2"/>
    <w:rsid w:val="00BC5FCF"/>
    <w:rsid w:val="00BC769F"/>
    <w:rsid w:val="00BC7D0D"/>
    <w:rsid w:val="00BD14B0"/>
    <w:rsid w:val="00BD201E"/>
    <w:rsid w:val="00BD75B9"/>
    <w:rsid w:val="00BE2D97"/>
    <w:rsid w:val="00BE7AC1"/>
    <w:rsid w:val="00C0416C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6CB6"/>
    <w:rsid w:val="00C74D22"/>
    <w:rsid w:val="00C778A2"/>
    <w:rsid w:val="00C8668F"/>
    <w:rsid w:val="00C9603D"/>
    <w:rsid w:val="00C967E1"/>
    <w:rsid w:val="00CA630A"/>
    <w:rsid w:val="00CA6ED6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CF1C74"/>
    <w:rsid w:val="00D003D2"/>
    <w:rsid w:val="00D027FB"/>
    <w:rsid w:val="00D033D3"/>
    <w:rsid w:val="00D0375E"/>
    <w:rsid w:val="00D21C2A"/>
    <w:rsid w:val="00D21CBF"/>
    <w:rsid w:val="00D225B4"/>
    <w:rsid w:val="00D3057B"/>
    <w:rsid w:val="00D33D8C"/>
    <w:rsid w:val="00D35943"/>
    <w:rsid w:val="00D37029"/>
    <w:rsid w:val="00D46DC6"/>
    <w:rsid w:val="00D4774D"/>
    <w:rsid w:val="00D51079"/>
    <w:rsid w:val="00D514B8"/>
    <w:rsid w:val="00D613EC"/>
    <w:rsid w:val="00D71667"/>
    <w:rsid w:val="00D75DC5"/>
    <w:rsid w:val="00D761EF"/>
    <w:rsid w:val="00D81F68"/>
    <w:rsid w:val="00D82696"/>
    <w:rsid w:val="00D861AA"/>
    <w:rsid w:val="00D87A55"/>
    <w:rsid w:val="00D9201E"/>
    <w:rsid w:val="00D951AE"/>
    <w:rsid w:val="00DA6EFA"/>
    <w:rsid w:val="00DB1A87"/>
    <w:rsid w:val="00DB2CC0"/>
    <w:rsid w:val="00DB68D7"/>
    <w:rsid w:val="00DC1FF6"/>
    <w:rsid w:val="00DC2C97"/>
    <w:rsid w:val="00DD25B8"/>
    <w:rsid w:val="00DE5DF8"/>
    <w:rsid w:val="00DE7DDB"/>
    <w:rsid w:val="00DF2F5D"/>
    <w:rsid w:val="00DF3DCC"/>
    <w:rsid w:val="00DF5EF1"/>
    <w:rsid w:val="00E00C73"/>
    <w:rsid w:val="00E03A9C"/>
    <w:rsid w:val="00E041AA"/>
    <w:rsid w:val="00E047F0"/>
    <w:rsid w:val="00E1469F"/>
    <w:rsid w:val="00E229B6"/>
    <w:rsid w:val="00E30886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66144"/>
    <w:rsid w:val="00E71C2F"/>
    <w:rsid w:val="00E75BC7"/>
    <w:rsid w:val="00E83337"/>
    <w:rsid w:val="00E84316"/>
    <w:rsid w:val="00E85DFA"/>
    <w:rsid w:val="00E923DD"/>
    <w:rsid w:val="00E928C0"/>
    <w:rsid w:val="00E937DA"/>
    <w:rsid w:val="00EB40F5"/>
    <w:rsid w:val="00EC0662"/>
    <w:rsid w:val="00EC2744"/>
    <w:rsid w:val="00EC4F86"/>
    <w:rsid w:val="00ED1EE5"/>
    <w:rsid w:val="00ED7222"/>
    <w:rsid w:val="00EE5933"/>
    <w:rsid w:val="00EF2C2E"/>
    <w:rsid w:val="00EF3D38"/>
    <w:rsid w:val="00EF4F90"/>
    <w:rsid w:val="00EF757C"/>
    <w:rsid w:val="00F01B6C"/>
    <w:rsid w:val="00F032D6"/>
    <w:rsid w:val="00F079D8"/>
    <w:rsid w:val="00F07B24"/>
    <w:rsid w:val="00F10E44"/>
    <w:rsid w:val="00F15CF0"/>
    <w:rsid w:val="00F17CB6"/>
    <w:rsid w:val="00F2504B"/>
    <w:rsid w:val="00F40D16"/>
    <w:rsid w:val="00F41665"/>
    <w:rsid w:val="00F42301"/>
    <w:rsid w:val="00F45CBE"/>
    <w:rsid w:val="00F45F0B"/>
    <w:rsid w:val="00F4787B"/>
    <w:rsid w:val="00F50998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952CC"/>
    <w:rsid w:val="00FA5052"/>
    <w:rsid w:val="00FA656E"/>
    <w:rsid w:val="00FB055A"/>
    <w:rsid w:val="00FB1080"/>
    <w:rsid w:val="00FB1CB2"/>
    <w:rsid w:val="00FB1DC7"/>
    <w:rsid w:val="00FC01FE"/>
    <w:rsid w:val="00FC0680"/>
    <w:rsid w:val="00FC11CC"/>
    <w:rsid w:val="00FC16E2"/>
    <w:rsid w:val="00FC580B"/>
    <w:rsid w:val="00FD4BE7"/>
    <w:rsid w:val="00FD66E8"/>
    <w:rsid w:val="00FD730B"/>
    <w:rsid w:val="00FE311E"/>
    <w:rsid w:val="00FE4E6D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250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250B9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6250B9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6250B9"/>
    <w:rPr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250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250B9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6250B9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6250B9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</Words>
  <Characters>79</Characters>
  <Application>Microsoft Office Word</Application>
  <DocSecurity>0</DocSecurity>
  <Lines>1</Lines>
  <Paragraphs>1</Paragraphs>
  <ScaleCrop>false</ScaleCrop>
  <Company/>
  <LinksUpToDate>false</LinksUpToDate>
  <CharactersWithSpaces>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.Christian</dc:creator>
  <cp:lastModifiedBy>H.Christian</cp:lastModifiedBy>
  <cp:revision>2</cp:revision>
  <dcterms:created xsi:type="dcterms:W3CDTF">2013-05-26T09:10:00Z</dcterms:created>
  <dcterms:modified xsi:type="dcterms:W3CDTF">2013-05-26T09:18:00Z</dcterms:modified>
</cp:coreProperties>
</file>